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6FF5" w:rsidRDefault="00F338C5">
      <w:r w:rsidRPr="00F338C5">
        <w:rPr>
          <w:position w:val="-10"/>
        </w:rPr>
        <w:object w:dxaOrig="6440" w:dyaOrig="5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21.9pt;height:279.9pt" o:ole="">
            <v:imagedata r:id="rId4" o:title=""/>
          </v:shape>
          <o:OLEObject Type="Embed" ProgID="Equation.DSMT4" ShapeID="_x0000_i1032" DrawAspect="Content" ObjectID="_1731054486" r:id="rId5"/>
        </w:object>
      </w:r>
    </w:p>
    <w:p w:rsidR="00996117" w:rsidRDefault="00996117"/>
    <w:p w:rsidR="00F338C5" w:rsidRDefault="006F2473" w:rsidP="00F338C5">
      <w:r w:rsidRPr="00E829C2">
        <w:rPr>
          <w:position w:val="-162"/>
        </w:rPr>
        <w:object w:dxaOrig="10500" w:dyaOrig="7540">
          <v:shape id="_x0000_i1060" type="#_x0000_t75" style="width:525.2pt;height:376.95pt" o:ole="">
            <v:imagedata r:id="rId6" o:title=""/>
          </v:shape>
          <o:OLEObject Type="Embed" ProgID="Equation.DSMT4" ShapeID="_x0000_i1060" DrawAspect="Content" ObjectID="_1731054487" r:id="rId7"/>
        </w:object>
      </w:r>
    </w:p>
    <w:p w:rsidR="00F338C5" w:rsidRDefault="006F2473">
      <w:r w:rsidRPr="00E829C2">
        <w:rPr>
          <w:position w:val="-252"/>
        </w:rPr>
        <w:object w:dxaOrig="7620" w:dyaOrig="5179">
          <v:shape id="_x0000_i1062" type="#_x0000_t75" style="width:381.2pt;height:259.1pt" o:ole="">
            <v:imagedata r:id="rId8" o:title=""/>
          </v:shape>
          <o:OLEObject Type="Embed" ProgID="Equation.DSMT4" ShapeID="_x0000_i1062" DrawAspect="Content" ObjectID="_1731054488" r:id="rId9"/>
        </w:object>
      </w:r>
    </w:p>
    <w:p w:rsidR="006F2473" w:rsidRDefault="006F2473"/>
    <w:bookmarkStart w:id="0" w:name="_GoBack"/>
    <w:p w:rsidR="006F2473" w:rsidRDefault="006F2473">
      <w:r w:rsidRPr="006F2473">
        <w:rPr>
          <w:position w:val="-150"/>
        </w:rPr>
        <w:object w:dxaOrig="7620" w:dyaOrig="3040">
          <v:shape id="_x0000_i1066" type="#_x0000_t75" style="width:381.2pt;height:152.1pt" o:ole="">
            <v:imagedata r:id="rId10" o:title=""/>
          </v:shape>
          <o:OLEObject Type="Embed" ProgID="Equation.DSMT4" ShapeID="_x0000_i1066" DrawAspect="Content" ObjectID="_1731054489" r:id="rId11"/>
        </w:object>
      </w:r>
      <w:bookmarkEnd w:id="0"/>
    </w:p>
    <w:sectPr w:rsidR="006F2473" w:rsidSect="003A1BC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917"/>
    <w:rsid w:val="001D0917"/>
    <w:rsid w:val="001F1650"/>
    <w:rsid w:val="0020533A"/>
    <w:rsid w:val="003A1BC8"/>
    <w:rsid w:val="003D6FF5"/>
    <w:rsid w:val="006C6179"/>
    <w:rsid w:val="006F2473"/>
    <w:rsid w:val="00996117"/>
    <w:rsid w:val="00A57DE4"/>
    <w:rsid w:val="00A6121B"/>
    <w:rsid w:val="00E829C2"/>
    <w:rsid w:val="00EB7D8B"/>
    <w:rsid w:val="00F06E07"/>
    <w:rsid w:val="00F33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3BC4F9"/>
  <w15:chartTrackingRefBased/>
  <w15:docId w15:val="{BF79A900-6AD8-4384-A644-04BAFE725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16</Words>
  <Characters>94</Characters>
  <Application>Microsoft Office Word</Application>
  <DocSecurity>0</DocSecurity>
  <Lines>1</Lines>
  <Paragraphs>1</Paragraphs>
  <ScaleCrop>false</ScaleCrop>
  <Company/>
  <LinksUpToDate>false</LinksUpToDate>
  <CharactersWithSpaces>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yxp</cp:lastModifiedBy>
  <cp:revision>6</cp:revision>
  <dcterms:created xsi:type="dcterms:W3CDTF">2022-11-22T01:18:00Z</dcterms:created>
  <dcterms:modified xsi:type="dcterms:W3CDTF">2022-11-27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